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1D0731" w14:textId="6D59E979" w:rsidR="00E6495C" w:rsidRDefault="001F50BE" w:rsidP="001F50BE">
      <w:pPr>
        <w:ind w:left="-90"/>
        <w:rPr>
          <w:sz w:val="22"/>
          <w:szCs w:val="22"/>
        </w:rPr>
      </w:pPr>
      <w:r>
        <w:rPr>
          <w:sz w:val="22"/>
          <w:szCs w:val="22"/>
        </w:rPr>
        <w:t xml:space="preserve">FST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Name: </w:t>
      </w:r>
    </w:p>
    <w:p w14:paraId="2D5EA897" w14:textId="5B157F72" w:rsidR="001F50BE" w:rsidRDefault="001F50BE" w:rsidP="001F50BE">
      <w:pPr>
        <w:pBdr>
          <w:bottom w:val="single" w:sz="6" w:space="1" w:color="auto"/>
        </w:pBdr>
        <w:ind w:left="-90"/>
        <w:rPr>
          <w:sz w:val="22"/>
          <w:szCs w:val="22"/>
        </w:rPr>
      </w:pPr>
      <w:r>
        <w:rPr>
          <w:sz w:val="22"/>
          <w:szCs w:val="22"/>
        </w:rPr>
        <w:t xml:space="preserve">PS 4.2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Date: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Block: </w:t>
      </w:r>
    </w:p>
    <w:p w14:paraId="768289A9" w14:textId="77777777" w:rsidR="001F50BE" w:rsidRPr="001F50BE" w:rsidRDefault="001F50BE" w:rsidP="001F50BE">
      <w:pPr>
        <w:ind w:left="-90"/>
        <w:rPr>
          <w:sz w:val="22"/>
          <w:szCs w:val="22"/>
        </w:rPr>
      </w:pPr>
    </w:p>
    <w:p w14:paraId="17A9EB06" w14:textId="46EF75AF" w:rsidR="00E6495C" w:rsidRPr="001F50BE" w:rsidRDefault="00E6495C" w:rsidP="00E6495C">
      <w:pPr>
        <w:jc w:val="center"/>
        <w:rPr>
          <w:b/>
          <w:i/>
          <w:sz w:val="22"/>
          <w:szCs w:val="22"/>
          <w:u w:val="single"/>
        </w:rPr>
      </w:pPr>
      <w:r w:rsidRPr="001F50BE">
        <w:rPr>
          <w:b/>
          <w:i/>
          <w:sz w:val="22"/>
          <w:szCs w:val="22"/>
          <w:u w:val="single"/>
        </w:rPr>
        <w:t xml:space="preserve">Problem Set </w:t>
      </w:r>
      <w:r w:rsidR="001726FC" w:rsidRPr="001F50BE">
        <w:rPr>
          <w:b/>
          <w:i/>
          <w:sz w:val="22"/>
          <w:szCs w:val="22"/>
          <w:u w:val="single"/>
        </w:rPr>
        <w:t>4</w:t>
      </w:r>
      <w:r w:rsidRPr="001F50BE">
        <w:rPr>
          <w:b/>
          <w:i/>
          <w:sz w:val="22"/>
          <w:szCs w:val="22"/>
          <w:u w:val="single"/>
        </w:rPr>
        <w:t xml:space="preserve">.2 </w:t>
      </w:r>
    </w:p>
    <w:p w14:paraId="6CAA0158" w14:textId="77777777" w:rsidR="00E6495C" w:rsidRPr="001F50BE" w:rsidRDefault="00E6495C" w:rsidP="00E6495C">
      <w:pPr>
        <w:jc w:val="center"/>
        <w:rPr>
          <w:sz w:val="10"/>
          <w:szCs w:val="22"/>
        </w:rPr>
      </w:pPr>
    </w:p>
    <w:p w14:paraId="510287B3" w14:textId="77777777" w:rsidR="00E6495C" w:rsidRPr="001F50BE" w:rsidRDefault="00E6495C" w:rsidP="00E6495C">
      <w:pPr>
        <w:rPr>
          <w:b/>
          <w:sz w:val="22"/>
          <w:szCs w:val="22"/>
        </w:rPr>
      </w:pPr>
      <w:r w:rsidRPr="001F50BE">
        <w:rPr>
          <w:b/>
          <w:sz w:val="22"/>
          <w:szCs w:val="22"/>
        </w:rPr>
        <w:t>1 –</w:t>
      </w:r>
      <w:r w:rsidR="006D62AE" w:rsidRPr="001F50BE">
        <w:rPr>
          <w:b/>
          <w:sz w:val="22"/>
          <w:szCs w:val="22"/>
        </w:rPr>
        <w:t xml:space="preserve"> 3</w:t>
      </w:r>
      <w:r w:rsidRPr="001F50BE">
        <w:rPr>
          <w:b/>
          <w:sz w:val="22"/>
          <w:szCs w:val="22"/>
        </w:rPr>
        <w:t xml:space="preserve">] Give the recursive and explicit notation for the arithmetic sequence. </w:t>
      </w:r>
    </w:p>
    <w:p w14:paraId="4465914F" w14:textId="6ACC8B7A" w:rsidR="006D62AE" w:rsidRPr="001F50BE" w:rsidRDefault="006D62AE" w:rsidP="00E6495C">
      <w:pPr>
        <w:rPr>
          <w:sz w:val="22"/>
          <w:szCs w:val="22"/>
        </w:rPr>
      </w:pPr>
      <w:r w:rsidRPr="001F50BE">
        <w:rPr>
          <w:sz w:val="22"/>
          <w:szCs w:val="22"/>
        </w:rPr>
        <w:t xml:space="preserve">1.)  </w:t>
      </w:r>
      <m:oMath>
        <m:r>
          <w:rPr>
            <w:rFonts w:ascii="Cambria Math" w:hAnsi="Cambria Math"/>
            <w:sz w:val="22"/>
            <w:szCs w:val="22"/>
          </w:rPr>
          <m:t xml:space="preserve">7, 13, 19, 25, . . . </m:t>
        </m:r>
      </m:oMath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Pr="001F50BE">
        <w:rPr>
          <w:sz w:val="22"/>
          <w:szCs w:val="22"/>
        </w:rPr>
        <w:t xml:space="preserve">2.) </w:t>
      </w:r>
      <m:oMath>
        <m:r>
          <w:rPr>
            <w:rFonts w:ascii="Cambria Math" w:hAnsi="Cambria Math"/>
            <w:sz w:val="22"/>
            <w:szCs w:val="22"/>
          </w:rPr>
          <m:t>-3, -10, - 17, - 24, - 31, . . .</m:t>
        </m:r>
      </m:oMath>
      <w:r w:rsidRPr="001F50BE">
        <w:rPr>
          <w:sz w:val="22"/>
          <w:szCs w:val="22"/>
        </w:rPr>
        <w:t xml:space="preserve"> </w:t>
      </w:r>
      <w:r w:rsidRP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Pr="001F50BE">
        <w:rPr>
          <w:sz w:val="22"/>
          <w:szCs w:val="22"/>
        </w:rPr>
        <w:t xml:space="preserve">3.) </w:t>
      </w:r>
      <w:r w:rsidR="00506892" w:rsidRPr="00FD1394">
        <w:rPr>
          <w:noProof/>
          <w:position w:val="-24"/>
          <w:sz w:val="22"/>
          <w:szCs w:val="22"/>
        </w:rPr>
        <w:object w:dxaOrig="1520" w:dyaOrig="660" w14:anchorId="669E6E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.75pt;height:33.0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705052183" r:id="rId5"/>
        </w:object>
      </w:r>
    </w:p>
    <w:p w14:paraId="07844C15" w14:textId="3EC50955" w:rsidR="006D62AE" w:rsidRPr="001F50BE" w:rsidRDefault="006D62AE" w:rsidP="006D62AE">
      <w:pPr>
        <w:rPr>
          <w:sz w:val="22"/>
          <w:szCs w:val="22"/>
        </w:rPr>
      </w:pPr>
      <w:r w:rsidRPr="001F50BE">
        <w:rPr>
          <w:sz w:val="22"/>
          <w:szCs w:val="22"/>
        </w:rPr>
        <w:t xml:space="preserve">Recursive: </w:t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Pr="001F50BE">
        <w:rPr>
          <w:sz w:val="22"/>
          <w:szCs w:val="22"/>
        </w:rPr>
        <w:t xml:space="preserve">Recursive: </w:t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  <w:t xml:space="preserve">Recursive: </w:t>
      </w:r>
    </w:p>
    <w:p w14:paraId="796786EF" w14:textId="77777777" w:rsidR="006D62AE" w:rsidRPr="001F50BE" w:rsidRDefault="006D62AE" w:rsidP="006D62AE">
      <w:pPr>
        <w:rPr>
          <w:sz w:val="22"/>
          <w:szCs w:val="22"/>
        </w:rPr>
      </w:pPr>
    </w:p>
    <w:p w14:paraId="751FE00C" w14:textId="0B065704" w:rsidR="006D62AE" w:rsidRDefault="006D62AE" w:rsidP="006D62AE">
      <w:pPr>
        <w:rPr>
          <w:sz w:val="22"/>
          <w:szCs w:val="22"/>
        </w:rPr>
      </w:pPr>
    </w:p>
    <w:p w14:paraId="0D44E4A3" w14:textId="77777777" w:rsidR="00A153A9" w:rsidRPr="001F50BE" w:rsidRDefault="00A153A9" w:rsidP="006D62AE">
      <w:pPr>
        <w:rPr>
          <w:sz w:val="22"/>
          <w:szCs w:val="22"/>
        </w:rPr>
      </w:pPr>
    </w:p>
    <w:p w14:paraId="6C0A7010" w14:textId="77777777" w:rsidR="00D20D38" w:rsidRPr="001F50BE" w:rsidRDefault="00D20D38" w:rsidP="006D62AE">
      <w:pPr>
        <w:rPr>
          <w:sz w:val="22"/>
          <w:szCs w:val="22"/>
        </w:rPr>
      </w:pPr>
    </w:p>
    <w:p w14:paraId="62E32D62" w14:textId="77777777" w:rsidR="006D62AE" w:rsidRPr="001F50BE" w:rsidRDefault="006D62AE" w:rsidP="006D62AE">
      <w:pPr>
        <w:rPr>
          <w:sz w:val="22"/>
          <w:szCs w:val="22"/>
        </w:rPr>
      </w:pPr>
    </w:p>
    <w:p w14:paraId="405100B6" w14:textId="401D7E0D" w:rsidR="006D62AE" w:rsidRPr="001F50BE" w:rsidRDefault="006D62AE" w:rsidP="006D62AE">
      <w:pPr>
        <w:rPr>
          <w:sz w:val="22"/>
          <w:szCs w:val="22"/>
        </w:rPr>
      </w:pPr>
      <w:r w:rsidRPr="001F50BE">
        <w:rPr>
          <w:sz w:val="22"/>
          <w:szCs w:val="22"/>
        </w:rPr>
        <w:t xml:space="preserve">Explicit: </w:t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="001F50BE">
        <w:rPr>
          <w:sz w:val="22"/>
          <w:szCs w:val="22"/>
        </w:rPr>
        <w:tab/>
      </w:r>
      <w:r w:rsidRPr="001F50BE">
        <w:rPr>
          <w:sz w:val="22"/>
          <w:szCs w:val="22"/>
        </w:rPr>
        <w:t>Explicit:</w:t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</w:r>
      <w:r w:rsidRPr="001F50BE">
        <w:rPr>
          <w:sz w:val="22"/>
          <w:szCs w:val="22"/>
        </w:rPr>
        <w:tab/>
        <w:t xml:space="preserve">Explicit: </w:t>
      </w:r>
    </w:p>
    <w:p w14:paraId="7E952679" w14:textId="77777777" w:rsidR="006D62AE" w:rsidRPr="001F50BE" w:rsidRDefault="006D62AE" w:rsidP="006D62AE">
      <w:pPr>
        <w:rPr>
          <w:sz w:val="22"/>
          <w:szCs w:val="22"/>
        </w:rPr>
      </w:pPr>
    </w:p>
    <w:p w14:paraId="41EF64E6" w14:textId="77777777" w:rsidR="006D62AE" w:rsidRPr="001F50BE" w:rsidRDefault="006D62AE" w:rsidP="006D62AE">
      <w:pPr>
        <w:rPr>
          <w:sz w:val="22"/>
          <w:szCs w:val="22"/>
        </w:rPr>
      </w:pPr>
    </w:p>
    <w:p w14:paraId="17FE93B7" w14:textId="2703ECD3" w:rsidR="006D62AE" w:rsidRDefault="006D62AE" w:rsidP="006D62AE">
      <w:pPr>
        <w:rPr>
          <w:sz w:val="22"/>
          <w:szCs w:val="22"/>
        </w:rPr>
      </w:pPr>
    </w:p>
    <w:p w14:paraId="5CA1298D" w14:textId="77777777" w:rsidR="00A153A9" w:rsidRPr="001F50BE" w:rsidRDefault="00A153A9" w:rsidP="006D62AE">
      <w:pPr>
        <w:rPr>
          <w:sz w:val="22"/>
          <w:szCs w:val="22"/>
        </w:rPr>
      </w:pPr>
    </w:p>
    <w:p w14:paraId="1C7583E3" w14:textId="77777777" w:rsidR="006D62AE" w:rsidRPr="001F50BE" w:rsidRDefault="006D62AE" w:rsidP="006D62AE">
      <w:pPr>
        <w:rPr>
          <w:sz w:val="22"/>
          <w:szCs w:val="22"/>
        </w:rPr>
      </w:pPr>
    </w:p>
    <w:p w14:paraId="63515BFA" w14:textId="0B18CBFA" w:rsidR="006D62AE" w:rsidRPr="001F50BE" w:rsidRDefault="006D62AE" w:rsidP="006D62AE">
      <w:pPr>
        <w:rPr>
          <w:sz w:val="22"/>
          <w:szCs w:val="22"/>
        </w:rPr>
      </w:pPr>
      <w:r w:rsidRPr="001F50BE">
        <w:rPr>
          <w:sz w:val="22"/>
          <w:szCs w:val="22"/>
        </w:rPr>
        <w:t>4.</w:t>
      </w:r>
      <w:r w:rsidR="008139AB" w:rsidRPr="001F50BE">
        <w:rPr>
          <w:sz w:val="22"/>
          <w:szCs w:val="22"/>
        </w:rPr>
        <w:t>)</w:t>
      </w:r>
      <w:r w:rsidRPr="001F50BE">
        <w:rPr>
          <w:sz w:val="22"/>
          <w:szCs w:val="22"/>
        </w:rPr>
        <w:t xml:space="preserve"> </w:t>
      </w:r>
      <w:r w:rsidR="001F2EB5" w:rsidRPr="001F50BE">
        <w:rPr>
          <w:sz w:val="22"/>
          <w:szCs w:val="22"/>
        </w:rPr>
        <w:t>What is the 143</w:t>
      </w:r>
      <w:r w:rsidR="001F2EB5" w:rsidRPr="001F50BE">
        <w:rPr>
          <w:sz w:val="22"/>
          <w:szCs w:val="22"/>
          <w:vertAlign w:val="superscript"/>
        </w:rPr>
        <w:t>th</w:t>
      </w:r>
      <w:r w:rsidR="001F2EB5" w:rsidRPr="001F50BE">
        <w:rPr>
          <w:sz w:val="22"/>
          <w:szCs w:val="22"/>
        </w:rPr>
        <w:t xml:space="preserve"> term of the sequence in number 2? </w:t>
      </w:r>
    </w:p>
    <w:p w14:paraId="2AC36BDF" w14:textId="2DC3EA54" w:rsidR="001F2EB5" w:rsidRDefault="001F2EB5" w:rsidP="006D62AE">
      <w:pPr>
        <w:rPr>
          <w:sz w:val="22"/>
          <w:szCs w:val="22"/>
        </w:rPr>
      </w:pPr>
    </w:p>
    <w:p w14:paraId="500165C4" w14:textId="67E60E33" w:rsidR="00A153A9" w:rsidRDefault="00A153A9" w:rsidP="006D62AE">
      <w:pPr>
        <w:rPr>
          <w:sz w:val="22"/>
          <w:szCs w:val="22"/>
        </w:rPr>
      </w:pPr>
    </w:p>
    <w:p w14:paraId="7FBBAF0A" w14:textId="5E36FDC7" w:rsidR="00A153A9" w:rsidRDefault="00A153A9" w:rsidP="006D62AE">
      <w:pPr>
        <w:rPr>
          <w:sz w:val="22"/>
          <w:szCs w:val="22"/>
        </w:rPr>
      </w:pPr>
    </w:p>
    <w:p w14:paraId="7EB2B1E7" w14:textId="77777777" w:rsidR="00A153A9" w:rsidRDefault="00A153A9" w:rsidP="006D62AE">
      <w:pPr>
        <w:rPr>
          <w:sz w:val="22"/>
          <w:szCs w:val="22"/>
        </w:rPr>
      </w:pPr>
    </w:p>
    <w:p w14:paraId="731407B0" w14:textId="77777777" w:rsidR="00A153A9" w:rsidRPr="001F50BE" w:rsidRDefault="00A153A9" w:rsidP="006D62AE">
      <w:pPr>
        <w:rPr>
          <w:sz w:val="22"/>
          <w:szCs w:val="22"/>
        </w:rPr>
      </w:pPr>
    </w:p>
    <w:p w14:paraId="6967384B" w14:textId="77777777" w:rsidR="001F2EB5" w:rsidRPr="001F50BE" w:rsidRDefault="001F2EB5" w:rsidP="006D62AE">
      <w:pPr>
        <w:rPr>
          <w:sz w:val="22"/>
          <w:szCs w:val="22"/>
        </w:rPr>
      </w:pPr>
    </w:p>
    <w:p w14:paraId="37E78544" w14:textId="77777777" w:rsidR="001F2EB5" w:rsidRPr="001F50BE" w:rsidRDefault="001F2EB5" w:rsidP="006D62AE">
      <w:pPr>
        <w:rPr>
          <w:sz w:val="22"/>
          <w:szCs w:val="22"/>
        </w:rPr>
      </w:pPr>
    </w:p>
    <w:p w14:paraId="47F04A62" w14:textId="6E936AD2" w:rsidR="001F2EB5" w:rsidRPr="001F50BE" w:rsidRDefault="001F2EB5" w:rsidP="006D62AE">
      <w:pPr>
        <w:rPr>
          <w:sz w:val="22"/>
          <w:szCs w:val="22"/>
        </w:rPr>
      </w:pPr>
      <w:r w:rsidRPr="001F50BE">
        <w:rPr>
          <w:sz w:val="22"/>
          <w:szCs w:val="22"/>
        </w:rPr>
        <w:t>5.</w:t>
      </w:r>
      <w:r w:rsidR="008139AB" w:rsidRPr="001F50BE">
        <w:rPr>
          <w:sz w:val="22"/>
          <w:szCs w:val="22"/>
        </w:rPr>
        <w:t>)</w:t>
      </w:r>
      <w:r w:rsidRPr="001F50BE">
        <w:rPr>
          <w:sz w:val="22"/>
          <w:szCs w:val="22"/>
        </w:rPr>
        <w:t xml:space="preserve"> Find the </w:t>
      </w:r>
      <w:r w:rsidRPr="001F50BE">
        <w:rPr>
          <w:b/>
          <w:sz w:val="22"/>
          <w:szCs w:val="22"/>
        </w:rPr>
        <w:t>explicit formula</w:t>
      </w:r>
      <w:r w:rsidRPr="001F50BE">
        <w:rPr>
          <w:sz w:val="22"/>
          <w:szCs w:val="22"/>
        </w:rPr>
        <w:t xml:space="preserve"> for the arithmetic sequence where a</w:t>
      </w:r>
      <w:r w:rsidRPr="001F50BE">
        <w:rPr>
          <w:sz w:val="22"/>
          <w:szCs w:val="22"/>
          <w:vertAlign w:val="subscript"/>
        </w:rPr>
        <w:t>24</w:t>
      </w:r>
      <w:r w:rsidRPr="001F50BE">
        <w:rPr>
          <w:sz w:val="22"/>
          <w:szCs w:val="22"/>
        </w:rPr>
        <w:t xml:space="preserve"> = 187 and the common difference is 3. </w:t>
      </w:r>
    </w:p>
    <w:p w14:paraId="2BB72972" w14:textId="285FD95D" w:rsidR="001F2EB5" w:rsidRDefault="001F2EB5" w:rsidP="006D62AE">
      <w:pPr>
        <w:rPr>
          <w:sz w:val="22"/>
          <w:szCs w:val="22"/>
        </w:rPr>
      </w:pPr>
    </w:p>
    <w:p w14:paraId="002294BD" w14:textId="49B0C2DE" w:rsidR="00A153A9" w:rsidRDefault="00A153A9" w:rsidP="006D62AE">
      <w:pPr>
        <w:rPr>
          <w:sz w:val="22"/>
          <w:szCs w:val="22"/>
        </w:rPr>
      </w:pPr>
    </w:p>
    <w:p w14:paraId="1D309EEF" w14:textId="77777777" w:rsidR="00A153A9" w:rsidRPr="001F50BE" w:rsidRDefault="00A153A9" w:rsidP="006D62AE">
      <w:pPr>
        <w:rPr>
          <w:sz w:val="22"/>
          <w:szCs w:val="22"/>
        </w:rPr>
      </w:pPr>
    </w:p>
    <w:p w14:paraId="045A4EC7" w14:textId="6277ED50" w:rsidR="001F2EB5" w:rsidRDefault="001F2EB5" w:rsidP="006D62AE">
      <w:pPr>
        <w:rPr>
          <w:sz w:val="22"/>
          <w:szCs w:val="22"/>
        </w:rPr>
      </w:pPr>
    </w:p>
    <w:p w14:paraId="2DD7F200" w14:textId="506BBEF8" w:rsidR="00A153A9" w:rsidRDefault="00A153A9" w:rsidP="006D62AE">
      <w:pPr>
        <w:rPr>
          <w:sz w:val="22"/>
          <w:szCs w:val="22"/>
        </w:rPr>
      </w:pPr>
    </w:p>
    <w:p w14:paraId="508A092F" w14:textId="77777777" w:rsidR="00A153A9" w:rsidRPr="001F50BE" w:rsidRDefault="00A153A9" w:rsidP="006D62AE">
      <w:pPr>
        <w:rPr>
          <w:sz w:val="22"/>
          <w:szCs w:val="22"/>
        </w:rPr>
      </w:pPr>
    </w:p>
    <w:p w14:paraId="178CEB35" w14:textId="77777777" w:rsidR="001F2EB5" w:rsidRPr="001F50BE" w:rsidRDefault="001F2EB5" w:rsidP="006D62AE">
      <w:pPr>
        <w:rPr>
          <w:sz w:val="22"/>
          <w:szCs w:val="22"/>
        </w:rPr>
      </w:pPr>
    </w:p>
    <w:p w14:paraId="14280B9A" w14:textId="77777777" w:rsidR="001F2EB5" w:rsidRPr="001F50BE" w:rsidRDefault="001F2EB5" w:rsidP="006D62AE">
      <w:pPr>
        <w:rPr>
          <w:sz w:val="22"/>
          <w:szCs w:val="22"/>
        </w:rPr>
      </w:pPr>
    </w:p>
    <w:p w14:paraId="5F51C106" w14:textId="77777777" w:rsidR="001F2EB5" w:rsidRPr="001F50BE" w:rsidRDefault="001F2EB5" w:rsidP="006D62AE">
      <w:pPr>
        <w:rPr>
          <w:sz w:val="22"/>
          <w:szCs w:val="22"/>
        </w:rPr>
      </w:pPr>
    </w:p>
    <w:p w14:paraId="5E66F837" w14:textId="02D2C497" w:rsidR="001F2EB5" w:rsidRPr="001F50BE" w:rsidRDefault="001F2EB5" w:rsidP="006D62AE">
      <w:pPr>
        <w:rPr>
          <w:sz w:val="22"/>
          <w:szCs w:val="22"/>
        </w:rPr>
      </w:pPr>
      <w:r w:rsidRPr="001F50BE">
        <w:rPr>
          <w:sz w:val="22"/>
          <w:szCs w:val="22"/>
        </w:rPr>
        <w:t>6.</w:t>
      </w:r>
      <w:r w:rsidR="008139AB" w:rsidRPr="001F50BE">
        <w:rPr>
          <w:sz w:val="22"/>
          <w:szCs w:val="22"/>
        </w:rPr>
        <w:t>)</w:t>
      </w:r>
      <w:r w:rsidRPr="001F50BE">
        <w:rPr>
          <w:sz w:val="22"/>
          <w:szCs w:val="22"/>
        </w:rPr>
        <w:t xml:space="preserve"> Find the </w:t>
      </w:r>
      <w:r w:rsidRPr="001F50BE">
        <w:rPr>
          <w:b/>
          <w:sz w:val="22"/>
          <w:szCs w:val="22"/>
        </w:rPr>
        <w:t>explicit formula</w:t>
      </w:r>
      <w:r w:rsidRPr="001F50BE">
        <w:rPr>
          <w:sz w:val="22"/>
          <w:szCs w:val="22"/>
        </w:rPr>
        <w:t xml:space="preserve"> for the arithmetic sequence where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0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 = -26 and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0</m:t>
            </m:r>
          </m:sub>
        </m:sSub>
        <m:r>
          <w:rPr>
            <w:rFonts w:ascii="Cambria Math" w:hAnsi="Cambria Math"/>
            <w:sz w:val="22"/>
            <w:szCs w:val="22"/>
          </w:rPr>
          <m:t>= -56.</m:t>
        </m:r>
      </m:oMath>
      <w:r w:rsidRPr="001F50BE">
        <w:rPr>
          <w:sz w:val="22"/>
          <w:szCs w:val="22"/>
        </w:rPr>
        <w:t xml:space="preserve"> </w:t>
      </w:r>
    </w:p>
    <w:p w14:paraId="045CEAE0" w14:textId="77777777" w:rsidR="009D6E80" w:rsidRPr="001F50BE" w:rsidRDefault="006D62AE" w:rsidP="00E6495C">
      <w:pPr>
        <w:rPr>
          <w:sz w:val="22"/>
          <w:szCs w:val="22"/>
        </w:rPr>
      </w:pPr>
      <w:r w:rsidRPr="001F50BE">
        <w:rPr>
          <w:sz w:val="22"/>
          <w:szCs w:val="22"/>
        </w:rPr>
        <w:tab/>
      </w:r>
    </w:p>
    <w:p w14:paraId="73AA77CC" w14:textId="77777777" w:rsidR="009D6E80" w:rsidRPr="001F50BE" w:rsidRDefault="009D6E80" w:rsidP="00E6495C">
      <w:pPr>
        <w:rPr>
          <w:sz w:val="22"/>
          <w:szCs w:val="22"/>
        </w:rPr>
      </w:pPr>
    </w:p>
    <w:p w14:paraId="6DC2C31E" w14:textId="5A8F28CA" w:rsidR="009D6E80" w:rsidRDefault="009D6E80" w:rsidP="00E6495C">
      <w:pPr>
        <w:rPr>
          <w:sz w:val="22"/>
          <w:szCs w:val="22"/>
        </w:rPr>
      </w:pPr>
    </w:p>
    <w:p w14:paraId="411CA99F" w14:textId="03A4033F" w:rsidR="00A153A9" w:rsidRDefault="00A153A9" w:rsidP="00E6495C">
      <w:pPr>
        <w:rPr>
          <w:sz w:val="22"/>
          <w:szCs w:val="22"/>
        </w:rPr>
      </w:pPr>
    </w:p>
    <w:p w14:paraId="461D2A21" w14:textId="77777777" w:rsidR="00A153A9" w:rsidRPr="001F50BE" w:rsidRDefault="00A153A9" w:rsidP="00E6495C">
      <w:pPr>
        <w:rPr>
          <w:sz w:val="22"/>
          <w:szCs w:val="22"/>
        </w:rPr>
      </w:pPr>
    </w:p>
    <w:p w14:paraId="63C45965" w14:textId="77777777" w:rsidR="009D6E80" w:rsidRPr="001F50BE" w:rsidRDefault="009D6E80" w:rsidP="00E6495C">
      <w:pPr>
        <w:rPr>
          <w:sz w:val="22"/>
          <w:szCs w:val="22"/>
        </w:rPr>
      </w:pPr>
    </w:p>
    <w:p w14:paraId="7EA66F80" w14:textId="6D4E0858" w:rsidR="009D6E80" w:rsidRDefault="009D6E80" w:rsidP="00E6495C">
      <w:pPr>
        <w:rPr>
          <w:sz w:val="22"/>
          <w:szCs w:val="22"/>
        </w:rPr>
      </w:pPr>
    </w:p>
    <w:p w14:paraId="65A309C8" w14:textId="3ABB3A90" w:rsidR="00A153A9" w:rsidRDefault="00A153A9" w:rsidP="00E6495C">
      <w:pPr>
        <w:rPr>
          <w:sz w:val="22"/>
          <w:szCs w:val="22"/>
        </w:rPr>
      </w:pPr>
    </w:p>
    <w:p w14:paraId="3BC27849" w14:textId="77777777" w:rsidR="00A153A9" w:rsidRPr="001F50BE" w:rsidRDefault="00A153A9" w:rsidP="00E6495C">
      <w:pPr>
        <w:rPr>
          <w:sz w:val="22"/>
          <w:szCs w:val="22"/>
        </w:rPr>
      </w:pPr>
    </w:p>
    <w:p w14:paraId="3835F8B6" w14:textId="4B7D3C5F" w:rsidR="009D6E80" w:rsidRPr="001F50BE" w:rsidRDefault="00E72B4D" w:rsidP="009D6E80">
      <w:pPr>
        <w:rPr>
          <w:sz w:val="22"/>
          <w:szCs w:val="22"/>
        </w:rPr>
      </w:pPr>
      <w:r w:rsidRPr="001F50BE">
        <w:rPr>
          <w:sz w:val="22"/>
          <w:szCs w:val="22"/>
        </w:rPr>
        <w:t>7</w:t>
      </w:r>
      <w:r w:rsidR="009D6E80" w:rsidRPr="001F50BE">
        <w:rPr>
          <w:sz w:val="22"/>
          <w:szCs w:val="22"/>
        </w:rPr>
        <w:t>.</w:t>
      </w:r>
      <w:r w:rsidRPr="001F50BE">
        <w:rPr>
          <w:sz w:val="22"/>
          <w:szCs w:val="22"/>
        </w:rPr>
        <w:t>)</w:t>
      </w:r>
      <w:r w:rsidR="009D6E80" w:rsidRPr="001F50BE">
        <w:rPr>
          <w:sz w:val="22"/>
          <w:szCs w:val="22"/>
        </w:rPr>
        <w:t xml:space="preserve"> Find the </w:t>
      </w:r>
      <w:r w:rsidR="009D6E80" w:rsidRPr="001F50BE">
        <w:rPr>
          <w:b/>
          <w:sz w:val="22"/>
          <w:szCs w:val="22"/>
        </w:rPr>
        <w:t>explicit formula</w:t>
      </w:r>
      <w:r w:rsidR="009D6E80" w:rsidRPr="001F50BE">
        <w:rPr>
          <w:sz w:val="22"/>
          <w:szCs w:val="22"/>
        </w:rPr>
        <w:t xml:space="preserve"> for the arithmetic sequence where b</w:t>
      </w:r>
      <w:r w:rsidR="009D6E80" w:rsidRPr="001F50BE">
        <w:rPr>
          <w:sz w:val="22"/>
          <w:szCs w:val="22"/>
          <w:vertAlign w:val="subscript"/>
        </w:rPr>
        <w:t>4</w:t>
      </w:r>
      <w:r w:rsidR="009D6E80" w:rsidRPr="001F50BE">
        <w:rPr>
          <w:sz w:val="22"/>
          <w:szCs w:val="22"/>
        </w:rPr>
        <w:t xml:space="preserve"> = 19, b</w:t>
      </w:r>
      <w:r w:rsidR="009D6E80" w:rsidRPr="001F50BE">
        <w:rPr>
          <w:sz w:val="22"/>
          <w:szCs w:val="22"/>
          <w:vertAlign w:val="subscript"/>
        </w:rPr>
        <w:t>5</w:t>
      </w:r>
      <w:r w:rsidR="009D6E80" w:rsidRPr="001F50BE">
        <w:rPr>
          <w:sz w:val="22"/>
          <w:szCs w:val="22"/>
        </w:rPr>
        <w:t xml:space="preserve"> = 15, and b</w:t>
      </w:r>
      <w:r w:rsidR="009D6E80" w:rsidRPr="001F50BE">
        <w:rPr>
          <w:sz w:val="22"/>
          <w:szCs w:val="22"/>
          <w:vertAlign w:val="subscript"/>
        </w:rPr>
        <w:t>6</w:t>
      </w:r>
      <w:r w:rsidR="009D6E80" w:rsidRPr="001F50BE">
        <w:rPr>
          <w:sz w:val="22"/>
          <w:szCs w:val="22"/>
        </w:rPr>
        <w:t xml:space="preserve"> = 11. </w:t>
      </w:r>
    </w:p>
    <w:p w14:paraId="0993429A" w14:textId="77777777" w:rsidR="009D6E80" w:rsidRPr="001F50BE" w:rsidRDefault="009D6E80" w:rsidP="009D6E80">
      <w:pPr>
        <w:rPr>
          <w:sz w:val="22"/>
          <w:szCs w:val="22"/>
        </w:rPr>
      </w:pPr>
    </w:p>
    <w:p w14:paraId="75FB45B5" w14:textId="77777777" w:rsidR="002E2FD1" w:rsidRPr="001F50BE" w:rsidRDefault="002E2FD1" w:rsidP="009D6E80">
      <w:pPr>
        <w:rPr>
          <w:sz w:val="22"/>
          <w:szCs w:val="22"/>
        </w:rPr>
      </w:pPr>
    </w:p>
    <w:p w14:paraId="4B62E6FC" w14:textId="77777777" w:rsidR="009D6E80" w:rsidRPr="001F50BE" w:rsidRDefault="009D6E80" w:rsidP="009D6E80">
      <w:pPr>
        <w:rPr>
          <w:sz w:val="22"/>
          <w:szCs w:val="22"/>
        </w:rPr>
      </w:pPr>
    </w:p>
    <w:p w14:paraId="2C443594" w14:textId="2E8D576C" w:rsidR="009D6E80" w:rsidRDefault="009D6E80" w:rsidP="009D6E80">
      <w:pPr>
        <w:rPr>
          <w:sz w:val="22"/>
          <w:szCs w:val="22"/>
        </w:rPr>
      </w:pPr>
    </w:p>
    <w:p w14:paraId="7F5F87F9" w14:textId="0EF04F13" w:rsidR="00A153A9" w:rsidRDefault="00A153A9" w:rsidP="009D6E80">
      <w:pPr>
        <w:rPr>
          <w:sz w:val="22"/>
          <w:szCs w:val="22"/>
        </w:rPr>
      </w:pPr>
    </w:p>
    <w:p w14:paraId="341649DE" w14:textId="77777777" w:rsidR="00A153A9" w:rsidRPr="001F50BE" w:rsidRDefault="00A153A9" w:rsidP="009D6E80">
      <w:pPr>
        <w:rPr>
          <w:sz w:val="22"/>
          <w:szCs w:val="22"/>
        </w:rPr>
      </w:pPr>
    </w:p>
    <w:p w14:paraId="4FC8350C" w14:textId="77777777" w:rsidR="009D6E80" w:rsidRPr="001F50BE" w:rsidRDefault="009D6E80" w:rsidP="009D6E80">
      <w:pPr>
        <w:rPr>
          <w:sz w:val="22"/>
          <w:szCs w:val="22"/>
        </w:rPr>
      </w:pPr>
    </w:p>
    <w:p w14:paraId="4EA7F5BC" w14:textId="72C46ACA" w:rsidR="009D6E80" w:rsidRPr="001F50BE" w:rsidRDefault="00E72B4D" w:rsidP="009D6E80">
      <w:pPr>
        <w:rPr>
          <w:sz w:val="22"/>
          <w:szCs w:val="22"/>
        </w:rPr>
      </w:pPr>
      <w:r w:rsidRPr="001F50BE">
        <w:rPr>
          <w:sz w:val="22"/>
          <w:szCs w:val="22"/>
        </w:rPr>
        <w:lastRenderedPageBreak/>
        <w:t>8</w:t>
      </w:r>
      <w:r w:rsidR="009D6E80" w:rsidRPr="001F50BE">
        <w:rPr>
          <w:sz w:val="22"/>
          <w:szCs w:val="22"/>
        </w:rPr>
        <w:t>.</w:t>
      </w:r>
      <w:r w:rsidRPr="001F50BE">
        <w:rPr>
          <w:sz w:val="22"/>
          <w:szCs w:val="22"/>
        </w:rPr>
        <w:t>)</w:t>
      </w:r>
      <w:r w:rsidR="009D6E80" w:rsidRPr="001F50BE">
        <w:rPr>
          <w:sz w:val="22"/>
          <w:szCs w:val="22"/>
        </w:rPr>
        <w:t xml:space="preserve"> Find the </w:t>
      </w:r>
      <w:r w:rsidR="009D6E80" w:rsidRPr="001F50BE">
        <w:rPr>
          <w:b/>
          <w:sz w:val="22"/>
          <w:szCs w:val="22"/>
        </w:rPr>
        <w:t>explicit formula</w:t>
      </w:r>
      <w:r w:rsidR="009D6E80" w:rsidRPr="001F50BE">
        <w:rPr>
          <w:sz w:val="22"/>
          <w:szCs w:val="22"/>
        </w:rPr>
        <w:t xml:space="preserve"> for the arithmetic sequence where a</w:t>
      </w:r>
      <w:r w:rsidRPr="001F50BE">
        <w:rPr>
          <w:sz w:val="22"/>
          <w:szCs w:val="22"/>
          <w:vertAlign w:val="subscript"/>
        </w:rPr>
        <w:t>7</w:t>
      </w:r>
      <w:r w:rsidRPr="001F50BE">
        <w:rPr>
          <w:sz w:val="22"/>
          <w:szCs w:val="22"/>
        </w:rPr>
        <w:t xml:space="preserve"> = 4 </w:t>
      </w:r>
      <w:r w:rsidR="009D6E80" w:rsidRPr="001F50BE">
        <w:rPr>
          <w:sz w:val="22"/>
          <w:szCs w:val="22"/>
        </w:rPr>
        <w:t>and a</w:t>
      </w:r>
      <w:r w:rsidRPr="001F50BE">
        <w:rPr>
          <w:sz w:val="22"/>
          <w:szCs w:val="22"/>
          <w:vertAlign w:val="subscript"/>
        </w:rPr>
        <w:t>12</w:t>
      </w:r>
      <w:r w:rsidRPr="001F50BE">
        <w:rPr>
          <w:sz w:val="22"/>
          <w:szCs w:val="22"/>
        </w:rPr>
        <w:t xml:space="preserve"> = -9. </w:t>
      </w:r>
      <w:r w:rsidR="009D6E80" w:rsidRPr="001F50BE">
        <w:rPr>
          <w:sz w:val="22"/>
          <w:szCs w:val="22"/>
        </w:rPr>
        <w:t xml:space="preserve"> </w:t>
      </w:r>
    </w:p>
    <w:p w14:paraId="511F48BA" w14:textId="77777777" w:rsidR="009D6E80" w:rsidRPr="001F50BE" w:rsidRDefault="009D6E80" w:rsidP="00E6495C">
      <w:pPr>
        <w:rPr>
          <w:sz w:val="22"/>
          <w:szCs w:val="22"/>
        </w:rPr>
      </w:pPr>
    </w:p>
    <w:p w14:paraId="43AE2C29" w14:textId="77777777" w:rsidR="002E2FD1" w:rsidRPr="001F50BE" w:rsidRDefault="002E2FD1" w:rsidP="00E6495C">
      <w:pPr>
        <w:rPr>
          <w:sz w:val="22"/>
          <w:szCs w:val="22"/>
        </w:rPr>
      </w:pPr>
    </w:p>
    <w:p w14:paraId="0BE10108" w14:textId="561CABCE" w:rsidR="002E2FD1" w:rsidRDefault="002E2FD1" w:rsidP="00E6495C">
      <w:pPr>
        <w:rPr>
          <w:sz w:val="22"/>
          <w:szCs w:val="22"/>
        </w:rPr>
      </w:pPr>
    </w:p>
    <w:p w14:paraId="24F7D5BB" w14:textId="52CF1CE2" w:rsidR="00A153A9" w:rsidRDefault="00A153A9" w:rsidP="00E6495C">
      <w:pPr>
        <w:rPr>
          <w:sz w:val="22"/>
          <w:szCs w:val="22"/>
        </w:rPr>
      </w:pPr>
    </w:p>
    <w:p w14:paraId="6E93DB8C" w14:textId="395A74B5" w:rsidR="00A153A9" w:rsidRDefault="00A153A9" w:rsidP="00E6495C">
      <w:pPr>
        <w:rPr>
          <w:sz w:val="22"/>
          <w:szCs w:val="22"/>
        </w:rPr>
      </w:pPr>
    </w:p>
    <w:p w14:paraId="5E3C1E7E" w14:textId="436AA057" w:rsidR="00A153A9" w:rsidRDefault="00A153A9" w:rsidP="00E6495C">
      <w:pPr>
        <w:rPr>
          <w:sz w:val="22"/>
          <w:szCs w:val="22"/>
        </w:rPr>
      </w:pPr>
    </w:p>
    <w:p w14:paraId="6C95F7E7" w14:textId="50545200" w:rsidR="00A153A9" w:rsidRDefault="00A153A9" w:rsidP="00E6495C">
      <w:pPr>
        <w:rPr>
          <w:sz w:val="22"/>
          <w:szCs w:val="22"/>
        </w:rPr>
      </w:pPr>
    </w:p>
    <w:p w14:paraId="4DDAB838" w14:textId="5ADA1D99" w:rsidR="00A153A9" w:rsidRDefault="00A153A9" w:rsidP="00E6495C">
      <w:pPr>
        <w:rPr>
          <w:sz w:val="22"/>
          <w:szCs w:val="22"/>
        </w:rPr>
      </w:pPr>
    </w:p>
    <w:p w14:paraId="7CAE6DF0" w14:textId="4ABC9DF4" w:rsidR="00A153A9" w:rsidRDefault="00A153A9" w:rsidP="00E6495C">
      <w:pPr>
        <w:rPr>
          <w:sz w:val="22"/>
          <w:szCs w:val="22"/>
        </w:rPr>
      </w:pPr>
    </w:p>
    <w:p w14:paraId="41046698" w14:textId="60E09D99" w:rsidR="00A153A9" w:rsidRDefault="00A153A9" w:rsidP="00E6495C">
      <w:pPr>
        <w:rPr>
          <w:sz w:val="22"/>
          <w:szCs w:val="22"/>
        </w:rPr>
      </w:pPr>
    </w:p>
    <w:p w14:paraId="240AE242" w14:textId="5096B220" w:rsidR="00A153A9" w:rsidRDefault="00A153A9" w:rsidP="00E6495C">
      <w:pPr>
        <w:rPr>
          <w:sz w:val="22"/>
          <w:szCs w:val="22"/>
        </w:rPr>
      </w:pPr>
    </w:p>
    <w:p w14:paraId="403C5FA6" w14:textId="77777777" w:rsidR="00A153A9" w:rsidRPr="001F50BE" w:rsidRDefault="00A153A9" w:rsidP="00E6495C">
      <w:pPr>
        <w:rPr>
          <w:sz w:val="22"/>
          <w:szCs w:val="22"/>
        </w:rPr>
      </w:pPr>
    </w:p>
    <w:p w14:paraId="51F1451B" w14:textId="77777777" w:rsidR="002E2FD1" w:rsidRPr="001F50BE" w:rsidRDefault="002E2FD1" w:rsidP="00E6495C">
      <w:pPr>
        <w:rPr>
          <w:sz w:val="22"/>
          <w:szCs w:val="22"/>
        </w:rPr>
      </w:pPr>
    </w:p>
    <w:p w14:paraId="5A29512D" w14:textId="77777777" w:rsidR="002E2FD1" w:rsidRPr="001F50BE" w:rsidRDefault="002E2FD1" w:rsidP="00E6495C">
      <w:pPr>
        <w:rPr>
          <w:sz w:val="22"/>
          <w:szCs w:val="22"/>
        </w:rPr>
      </w:pPr>
    </w:p>
    <w:p w14:paraId="43426EB8" w14:textId="25B73D71" w:rsidR="006D62AE" w:rsidRPr="001F50BE" w:rsidRDefault="002E2FD1" w:rsidP="00E6495C">
      <w:pPr>
        <w:rPr>
          <w:sz w:val="22"/>
          <w:szCs w:val="22"/>
        </w:rPr>
      </w:pPr>
      <w:r w:rsidRPr="001F50BE">
        <w:rPr>
          <w:sz w:val="22"/>
          <w:szCs w:val="22"/>
        </w:rPr>
        <w:t xml:space="preserve">9.) Sol </w:t>
      </w:r>
      <w:proofErr w:type="spellStart"/>
      <w:r w:rsidRPr="001F50BE">
        <w:rPr>
          <w:sz w:val="22"/>
          <w:szCs w:val="22"/>
        </w:rPr>
        <w:t>LeWitt’s</w:t>
      </w:r>
      <w:proofErr w:type="spellEnd"/>
      <w:r w:rsidRPr="001F50BE">
        <w:rPr>
          <w:sz w:val="22"/>
          <w:szCs w:val="22"/>
        </w:rPr>
        <w:t xml:space="preserve"> sculpture </w:t>
      </w:r>
      <w:r w:rsidRPr="001F50BE">
        <w:rPr>
          <w:i/>
          <w:sz w:val="22"/>
          <w:szCs w:val="22"/>
        </w:rPr>
        <w:t xml:space="preserve">Four-Sided </w:t>
      </w:r>
      <w:r w:rsidR="00AF17FB" w:rsidRPr="001F50BE">
        <w:rPr>
          <w:i/>
          <w:sz w:val="22"/>
          <w:szCs w:val="22"/>
        </w:rPr>
        <w:t>Pyramid</w:t>
      </w:r>
      <w:r w:rsidRPr="001F50BE">
        <w:rPr>
          <w:sz w:val="22"/>
          <w:szCs w:val="22"/>
        </w:rPr>
        <w:t xml:space="preserve"> in the National Gallery of Art Sculpture Garden is made of concr</w:t>
      </w:r>
      <w:r w:rsidR="00AF17FB" w:rsidRPr="001F50BE">
        <w:rPr>
          <w:sz w:val="22"/>
          <w:szCs w:val="22"/>
        </w:rPr>
        <w:t>ete blocks. As shown in the diag</w:t>
      </w:r>
      <w:r w:rsidRPr="001F50BE">
        <w:rPr>
          <w:sz w:val="22"/>
          <w:szCs w:val="22"/>
        </w:rPr>
        <w:t xml:space="preserve">ram below, each layer has 8 more visible blocks than the layer in front of it. Write an explicit formula that </w:t>
      </w:r>
      <w:r w:rsidR="00AF17FB" w:rsidRPr="001F50BE">
        <w:rPr>
          <w:sz w:val="22"/>
          <w:szCs w:val="22"/>
        </w:rPr>
        <w:t>gives the number of visible blocks in the n</w:t>
      </w:r>
      <w:r w:rsidR="00AF17FB" w:rsidRPr="001F50BE">
        <w:rPr>
          <w:sz w:val="22"/>
          <w:szCs w:val="22"/>
          <w:vertAlign w:val="superscript"/>
        </w:rPr>
        <w:t>th</w:t>
      </w:r>
      <w:r w:rsidR="00AF17FB" w:rsidRPr="001F50BE">
        <w:rPr>
          <w:sz w:val="22"/>
          <w:szCs w:val="22"/>
        </w:rPr>
        <w:t xml:space="preserve"> layer where n = 1 represents the front layer. </w:t>
      </w:r>
      <w:r w:rsidR="006D62AE" w:rsidRPr="001F50BE">
        <w:rPr>
          <w:sz w:val="22"/>
          <w:szCs w:val="22"/>
        </w:rPr>
        <w:tab/>
      </w:r>
    </w:p>
    <w:p w14:paraId="01BCD7E5" w14:textId="477D8798" w:rsidR="00AF17FB" w:rsidRPr="001F50BE" w:rsidRDefault="00AF17FB" w:rsidP="00E6495C">
      <w:pPr>
        <w:rPr>
          <w:sz w:val="22"/>
          <w:szCs w:val="22"/>
        </w:rPr>
      </w:pPr>
      <w:r w:rsidRPr="001F50BE">
        <w:rPr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2479F4C5" wp14:editId="4164CA21">
            <wp:simplePos x="0" y="0"/>
            <wp:positionH relativeFrom="column">
              <wp:posOffset>-23707</wp:posOffset>
            </wp:positionH>
            <wp:positionV relativeFrom="paragraph">
              <wp:posOffset>64347</wp:posOffset>
            </wp:positionV>
            <wp:extent cx="3484397" cy="1930400"/>
            <wp:effectExtent l="0" t="0" r="0" b="0"/>
            <wp:wrapNone/>
            <wp:docPr id="1" name="Picture 1" descr="Macintosh HD Source:Users:jschenkel:Desktop:Screen Shot 2018-02-05 at 12.50.4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 Source:Users:jschenkel:Desktop:Screen Shot 2018-02-05 at 12.50.41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1855" cy="1973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B31660" w14:textId="77777777" w:rsidR="00AF17FB" w:rsidRPr="001F50BE" w:rsidRDefault="00AF17FB" w:rsidP="00E6495C">
      <w:pPr>
        <w:rPr>
          <w:sz w:val="22"/>
          <w:szCs w:val="22"/>
        </w:rPr>
      </w:pPr>
    </w:p>
    <w:p w14:paraId="256E44D5" w14:textId="64D7D7C5" w:rsidR="00AF17FB" w:rsidRPr="001F50BE" w:rsidRDefault="00AF17FB" w:rsidP="00E6495C">
      <w:pPr>
        <w:rPr>
          <w:sz w:val="22"/>
          <w:szCs w:val="22"/>
        </w:rPr>
      </w:pPr>
    </w:p>
    <w:sectPr w:rsidR="00AF17FB" w:rsidRPr="001F50BE" w:rsidSect="001F50BE">
      <w:pgSz w:w="12240" w:h="15840"/>
      <w:pgMar w:top="621" w:right="630" w:bottom="684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495C"/>
    <w:rsid w:val="001726FC"/>
    <w:rsid w:val="001F2EB5"/>
    <w:rsid w:val="001F50BE"/>
    <w:rsid w:val="002E2FD1"/>
    <w:rsid w:val="00506892"/>
    <w:rsid w:val="005F784D"/>
    <w:rsid w:val="006D62AE"/>
    <w:rsid w:val="007009EB"/>
    <w:rsid w:val="00735BE7"/>
    <w:rsid w:val="008139AB"/>
    <w:rsid w:val="00984CF5"/>
    <w:rsid w:val="009D6E80"/>
    <w:rsid w:val="009E43F9"/>
    <w:rsid w:val="00A153A9"/>
    <w:rsid w:val="00A66E71"/>
    <w:rsid w:val="00AF17FB"/>
    <w:rsid w:val="00C204FB"/>
    <w:rsid w:val="00C26226"/>
    <w:rsid w:val="00CC7407"/>
    <w:rsid w:val="00D20D38"/>
    <w:rsid w:val="00D9250D"/>
    <w:rsid w:val="00E6495C"/>
    <w:rsid w:val="00E72B4D"/>
    <w:rsid w:val="00FD1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C6B1AA8"/>
  <w14:defaultImageDpi w14:val="300"/>
  <w15:docId w15:val="{DD312A79-C183-824F-8FE1-FAA0F4C3FE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7F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7F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6</Words>
  <Characters>1009</Characters>
  <Application>Microsoft Office Word</Application>
  <DocSecurity>0</DocSecurity>
  <Lines>8</Lines>
  <Paragraphs>2</Paragraphs>
  <ScaleCrop>false</ScaleCrop>
  <Company>Porter Gaud School</Company>
  <LinksUpToDate>false</LinksUpToDate>
  <CharactersWithSpaces>11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, Jessica</cp:lastModifiedBy>
  <cp:revision>3</cp:revision>
  <dcterms:created xsi:type="dcterms:W3CDTF">2022-01-30T16:54:00Z</dcterms:created>
  <dcterms:modified xsi:type="dcterms:W3CDTF">2022-01-30T17:49:00Z</dcterms:modified>
</cp:coreProperties>
</file>